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5" r:id="rId3"/>
    <p:sldId id="329" r:id="rId4"/>
    <p:sldId id="343" r:id="rId5"/>
    <p:sldId id="342" r:id="rId6"/>
    <p:sldId id="344" r:id="rId7"/>
    <p:sldId id="333" r:id="rId8"/>
    <p:sldId id="334" r:id="rId9"/>
    <p:sldId id="335" r:id="rId10"/>
    <p:sldId id="338" r:id="rId11"/>
    <p:sldId id="345" r:id="rId12"/>
    <p:sldId id="346" r:id="rId13"/>
    <p:sldId id="348" r:id="rId14"/>
    <p:sldId id="272" r:id="rId15"/>
  </p:sldIdLst>
  <p:sldSz cx="12192000" cy="6858000"/>
  <p:notesSz cx="6797675" cy="9926638"/>
  <p:custDataLst>
    <p:tags r:id="rId1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22" userDrawn="1">
          <p15:clr>
            <a:srgbClr val="A4A3A4"/>
          </p15:clr>
        </p15:guide>
        <p15:guide id="2" pos="733" userDrawn="1">
          <p15:clr>
            <a:srgbClr val="A4A3A4"/>
          </p15:clr>
        </p15:guide>
        <p15:guide id="4" orient="horz" pos="482" userDrawn="1">
          <p15:clr>
            <a:srgbClr val="A4A3A4"/>
          </p15:clr>
        </p15:guide>
        <p15:guide id="5" pos="529" userDrawn="1">
          <p15:clr>
            <a:srgbClr val="A4A3A4"/>
          </p15:clr>
        </p15:guide>
        <p15:guide id="6" pos="393" userDrawn="1">
          <p15:clr>
            <a:srgbClr val="A4A3A4"/>
          </p15:clr>
        </p15:guide>
        <p15:guide id="7" orient="horz" pos="1321" userDrawn="1">
          <p15:clr>
            <a:srgbClr val="A4A3A4"/>
          </p15:clr>
        </p15:guide>
        <p15:guide id="8" pos="16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0066FF"/>
    <a:srgbClr val="FF6600"/>
    <a:srgbClr val="9933FF"/>
    <a:srgbClr val="FFFF00"/>
    <a:srgbClr val="FFFF99"/>
    <a:srgbClr val="FFFF66"/>
    <a:srgbClr val="FF9933"/>
    <a:srgbClr val="FFFF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034" autoAdjust="0"/>
  </p:normalViewPr>
  <p:slideViewPr>
    <p:cSldViewPr snapToGrid="0">
      <p:cViewPr varScale="1">
        <p:scale>
          <a:sx n="75" d="100"/>
          <a:sy n="75" d="100"/>
        </p:scale>
        <p:origin x="902" y="43"/>
      </p:cViewPr>
      <p:guideLst>
        <p:guide orient="horz" pos="822"/>
        <p:guide pos="733"/>
        <p:guide orient="horz" pos="482"/>
        <p:guide pos="529"/>
        <p:guide pos="393"/>
        <p:guide orient="horz" pos="1321"/>
        <p:guide pos="16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8068A-8128-48F8-AAE2-CBEAEB0BF509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71C67-AD0A-428B-AC8A-665E153F6E38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7834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BB2F0-25D7-4A2F-B369-E3D6E1DBDD4A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1F09E-6CD3-4438-8238-643ED91366D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302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54565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7778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6962" indent="-28729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9172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8841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68510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28179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848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7517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7185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564747D-C7C1-431A-9586-34BE756078FD}" type="slidenum">
              <a:rPr lang="en-GB" altLang="en-US"/>
              <a:pPr eaLnBrk="1" hangingPunct="1">
                <a:spcBef>
                  <a:spcPct val="0"/>
                </a:spcBef>
              </a:pPr>
              <a:t>10</a:t>
            </a:fld>
            <a:endParaRPr lang="en-GB" alt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51804" y="0"/>
            <a:ext cx="2945871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08/22/99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51804" y="9429987"/>
            <a:ext cx="2945871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2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1" y="9429987"/>
            <a:ext cx="2945872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1" y="0"/>
            <a:ext cx="2945872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188" y="752475"/>
            <a:ext cx="6591300" cy="3708400"/>
          </a:xfrm>
          <a:ln w="12700" cap="flat"/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150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6962" indent="-28729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9172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8841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68510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28179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848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7517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7185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564747D-C7C1-431A-9586-34BE756078FD}" type="slidenum">
              <a:rPr lang="en-GB" altLang="en-US"/>
              <a:pPr eaLnBrk="1" hangingPunct="1">
                <a:spcBef>
                  <a:spcPct val="0"/>
                </a:spcBef>
              </a:pPr>
              <a:t>12</a:t>
            </a:fld>
            <a:endParaRPr lang="en-GB" alt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51804" y="0"/>
            <a:ext cx="2945871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08/22/99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51804" y="9429987"/>
            <a:ext cx="2945871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2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1" y="9429987"/>
            <a:ext cx="2945872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1" y="0"/>
            <a:ext cx="2945872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188" y="752475"/>
            <a:ext cx="6591300" cy="3708400"/>
          </a:xfrm>
          <a:ln w="12700" cap="flat"/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022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B9F0C-553E-4A85-8DAB-EBBFADC47FB8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B14B6-FB5A-4C49-8516-7AFACDB3D703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869EB-04BF-4ECD-873B-F6A09DDF99EB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38CF2-0D0E-44F3-8DCA-CD1FDADA5885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7E186-4E99-452D-AD33-758E99677013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DB9E-C427-4798-8D83-6D6B9A23E302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43462-23A0-4D70-83BA-101D707EE11E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0E913-F8F6-43C7-AB30-19E54E06722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0F13A-D869-4B4C-9321-27AEF3ABDE89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880-45E1-4381-B942-1E3222021D15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FA0C-AF54-4C7D-A574-CFBFAAC37698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1B9DB-6CE4-4C23-9B9A-204292AFC8DB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CDF09-264F-47C0-8100-17C0ECAADBAC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CBC27-FCD1-43C7-90CB-70BBA0EFDF2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44871-AE7A-44D4-9F1D-2444C298385B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06C02-71FA-44A5-BBB0-FA1228A34205}" type="datetime1">
              <a:rPr lang="en-US" smtClean="0"/>
              <a:t>4/27/2019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6A1F8F-B934-452A-AF5D-EFBBD3487BD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>
                <a:solidFill>
                  <a:schemeClr val="accent2"/>
                </a:solidFill>
              </a:rPr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0800" y="6314400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image" Target="../media/image10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59467" y="2628054"/>
            <a:ext cx="7766936" cy="1646302"/>
          </a:xfrm>
        </p:spPr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Unit 14</a:t>
            </a:r>
            <a:b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</a:b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Transformers </a:t>
            </a:r>
            <a:endParaRPr lang="en-GB" altLang="en-US" sz="6000" dirty="0">
              <a:latin typeface="Gill Sans M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9466" y="4274353"/>
            <a:ext cx="7766937" cy="1446550"/>
          </a:xfrm>
        </p:spPr>
        <p:txBody>
          <a:bodyPr>
            <a:spAutoFit/>
          </a:bodyPr>
          <a:lstStyle/>
          <a:p>
            <a:r>
              <a:rPr lang="en-GB" sz="4400" dirty="0">
                <a:solidFill>
                  <a:schemeClr val="accent2"/>
                </a:solidFill>
              </a:rPr>
              <a:t>Part B – </a:t>
            </a:r>
            <a:r>
              <a:rPr lang="en-SG" sz="4400" dirty="0">
                <a:solidFill>
                  <a:schemeClr val="accent2"/>
                </a:solidFill>
              </a:rPr>
              <a:t>Transformer Structure and Induced Output</a:t>
            </a:r>
            <a:endParaRPr lang="en-SG" sz="4400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3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22818" y="274320"/>
            <a:ext cx="45851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Step-Up Transformer</a:t>
            </a:r>
            <a:r>
              <a:rPr lang="en-GB" altLang="en-US" sz="3600" dirty="0">
                <a:solidFill>
                  <a:srgbClr val="FF33CC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634578" y="955040"/>
            <a:ext cx="10316633" cy="194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spcBef>
                <a:spcPct val="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A transformer in which the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secondary voltage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is 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greater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than the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primary voltage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is called a 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step-up transformer.</a:t>
            </a:r>
            <a:r>
              <a:rPr lang="en-GB" altLang="en-US" sz="2800" b="1" dirty="0">
                <a:latin typeface="Cambria" panose="02040503050406030204" pitchFamily="18" charset="0"/>
                <a:cs typeface="Times New Roman" pitchFamily="18" charset="0"/>
              </a:rPr>
              <a:t>  </a:t>
            </a:r>
          </a:p>
          <a:p>
            <a:pPr marL="447675" indent="-355600" eaLnBrk="1" hangingPunct="1">
              <a:spcBef>
                <a:spcPts val="100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The amount that the voltage is stepped up depends on the turns ratio.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38795"/>
              </p:ext>
            </p:extLst>
          </p:nvPr>
        </p:nvGraphicFramePr>
        <p:xfrm>
          <a:off x="7400142" y="3077169"/>
          <a:ext cx="2453328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4" imgW="2044440" imgH="838080" progId="Equation.DSMT4">
                  <p:embed/>
                </p:oleObj>
              </mc:Choice>
              <mc:Fallback>
                <p:oleObj name="Equation" r:id="rId4" imgW="2044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142" y="3077169"/>
                        <a:ext cx="2453328" cy="10056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650318" y="2933551"/>
            <a:ext cx="6604319" cy="357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76238" indent="-3762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spcBef>
                <a:spcPct val="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The ratio of secondary voltage </a:t>
            </a:r>
            <a:r>
              <a:rPr lang="en-GB" altLang="en-US" sz="2800" i="1" dirty="0" err="1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b="1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 to 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primary voltage </a:t>
            </a:r>
            <a:r>
              <a:rPr lang="en-GB" altLang="en-US" sz="2800" i="1" dirty="0" err="1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is equal to the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turns ratio.</a:t>
            </a:r>
          </a:p>
          <a:p>
            <a:pPr marL="447675" indent="-355600" eaLnBrk="1" hangingPunct="1">
              <a:lnSpc>
                <a:spcPct val="110000"/>
              </a:lnSpc>
              <a:spcBef>
                <a:spcPts val="1000"/>
              </a:spcBef>
              <a:tabLst>
                <a:tab pos="12604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Step-up transformer</a:t>
            </a: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/>
            </a:r>
            <a:b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</a:b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>	 </a:t>
            </a:r>
            <a:r>
              <a:rPr lang="en-GB" altLang="en-US" sz="2800" i="1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&gt; </a:t>
            </a:r>
            <a:r>
              <a:rPr lang="en-GB" altLang="en-US" sz="2800" i="1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</a:p>
          <a:p>
            <a:pPr marL="447675" indent="0" eaLnBrk="1" hangingPunct="1">
              <a:spcBef>
                <a:spcPts val="1000"/>
              </a:spcBef>
              <a:buNone/>
              <a:tabLst>
                <a:tab pos="720725" algn="l"/>
                <a:tab pos="12604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	⇔	</a:t>
            </a:r>
            <a:r>
              <a:rPr lang="en-GB" altLang="en-US" sz="2800" i="1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&gt; </a:t>
            </a:r>
            <a:r>
              <a:rPr lang="en-GB" altLang="en-US" sz="2800" i="1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</a:t>
            </a:r>
          </a:p>
          <a:p>
            <a:pPr marL="447675" indent="0" eaLnBrk="1" hangingPunct="1">
              <a:spcBef>
                <a:spcPts val="1000"/>
              </a:spcBef>
              <a:buNone/>
              <a:tabLst>
                <a:tab pos="720725" algn="l"/>
                <a:tab pos="16160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	⇔ 	</a:t>
            </a:r>
            <a:r>
              <a:rPr lang="en-GB" altLang="en-US" sz="2800" i="1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&gt; 1</a:t>
            </a:r>
            <a:endParaRPr lang="en-GB" altLang="en-US" sz="2800" dirty="0">
              <a:solidFill>
                <a:srgbClr val="CC660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38599"/>
              </p:ext>
            </p:extLst>
          </p:nvPr>
        </p:nvGraphicFramePr>
        <p:xfrm>
          <a:off x="7400142" y="4432016"/>
          <a:ext cx="3855600" cy="11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6" imgW="3213000" imgH="965160" progId="Equation.DSMT4">
                  <p:embed/>
                </p:oleObj>
              </mc:Choice>
              <mc:Fallback>
                <p:oleObj name="Equation" r:id="rId6" imgW="3213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142" y="4432016"/>
                        <a:ext cx="3855600" cy="11581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07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733428" y="328566"/>
            <a:ext cx="10564492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350" indent="-6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Example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</a:p>
          <a:p>
            <a:pPr>
              <a:spcBef>
                <a:spcPts val="300"/>
              </a:spcBef>
            </a:pPr>
            <a:r>
              <a:rPr lang="en-SG" altLang="en-US" sz="2600" dirty="0">
                <a:latin typeface="Cambria" panose="02040503050406030204" pitchFamily="18" charset="0"/>
              </a:rPr>
              <a:t>The transformer in the figure below has a 200 turn primary winding and a 600 turn secondary winding. What is the voltage across the secondary winding?</a:t>
            </a:r>
            <a:endParaRPr lang="en-US" altLang="en-US" sz="2600" dirty="0">
              <a:latin typeface="Cambria" panose="02040503050406030204" pitchFamily="18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814708" y="2239647"/>
            <a:ext cx="13676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600" i="1" dirty="0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Solution</a:t>
            </a:r>
            <a:endParaRPr lang="en-GB" altLang="en-US" sz="2600" i="1" dirty="0">
              <a:solidFill>
                <a:schemeClr val="accent4">
                  <a:lumMod val="75000"/>
                </a:schemeClr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98322"/>
              </p:ext>
            </p:extLst>
          </p:nvPr>
        </p:nvGraphicFramePr>
        <p:xfrm>
          <a:off x="733428" y="2912766"/>
          <a:ext cx="5295600" cy="9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3" imgW="5295600" imgH="965160" progId="Equation.DSMT4">
                  <p:embed/>
                </p:oleObj>
              </mc:Choice>
              <mc:Fallback>
                <p:oleObj name="Equation" r:id="rId3" imgW="5295600" imgH="965160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8" y="2912766"/>
                        <a:ext cx="5295600" cy="965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2"/>
              <p:cNvSpPr txBox="1">
                <a:spLocks noChangeArrowheads="1"/>
              </p:cNvSpPr>
              <p:nvPr/>
            </p:nvSpPr>
            <p:spPr bwMode="auto">
              <a:xfrm>
                <a:off x="814709" y="4058602"/>
                <a:ext cx="7090800" cy="13544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2400" dirty="0">
                    <a:latin typeface="Cambria" panose="02040503050406030204" pitchFamily="18" charset="0"/>
                  </a:rPr>
                  <a:t>When 1:3 is indicated on the schematic, it means that there are three secondary turns for each primary turn. The turns ratio </a:t>
                </a:r>
                <a:r>
                  <a:rPr lang="en-GB" altLang="en-US" sz="2400" i="1" dirty="0">
                    <a:latin typeface="Cambria" panose="02040503050406030204" pitchFamily="18" charset="0"/>
                  </a:rPr>
                  <a:t>n</a:t>
                </a:r>
                <a:r>
                  <a:rPr lang="en-GB" altLang="en-US" sz="2400" dirty="0">
                    <a:latin typeface="Cambria" panose="02040503050406030204" pitchFamily="18" charset="0"/>
                  </a:rPr>
                  <a:t> is actually 3 but no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SG" alt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altLang="en-US" sz="2400" dirty="0">
                    <a:latin typeface="Cambria" panose="020405030504060302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709" y="4058602"/>
                <a:ext cx="7090800" cy="1354410"/>
              </a:xfrm>
              <a:prstGeom prst="rect">
                <a:avLst/>
              </a:prstGeom>
              <a:blipFill>
                <a:blip r:embed="rId5"/>
                <a:stretch>
                  <a:fillRect l="-1376" t="-3604" r="-2150" b="-315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266597" y="2093740"/>
            <a:ext cx="5107948" cy="1639191"/>
            <a:chOff x="6266597" y="2093740"/>
            <a:chExt cx="5107948" cy="1639191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6266597" y="2732090"/>
              <a:ext cx="1019924" cy="361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20 V</a:t>
              </a:r>
            </a:p>
          </p:txBody>
        </p:sp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5477" y="2093740"/>
              <a:ext cx="4319068" cy="1639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9128760" y="2485868"/>
              <a:ext cx="137160" cy="79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9163050" y="2600640"/>
              <a:ext cx="0" cy="61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9216390" y="2600640"/>
              <a:ext cx="0" cy="61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151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22818" y="274320"/>
            <a:ext cx="5317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Step-Down Transformer</a:t>
            </a:r>
            <a:r>
              <a:rPr lang="en-GB" altLang="en-US" sz="3600" dirty="0">
                <a:solidFill>
                  <a:srgbClr val="FF33CC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634578" y="955040"/>
            <a:ext cx="10316633" cy="194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spcBef>
                <a:spcPct val="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A transformer in which the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secondary voltage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is 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less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than the </a:t>
            </a:r>
            <a:r>
              <a:rPr lang="en-GB" altLang="en-US" sz="2800" dirty="0">
                <a:solidFill>
                  <a:srgbClr val="00B050"/>
                </a:solidFill>
                <a:latin typeface="Cambria" panose="02040503050406030204" pitchFamily="18" charset="0"/>
                <a:cs typeface="Times New Roman" pitchFamily="18" charset="0"/>
              </a:rPr>
              <a:t>primary voltage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is called a 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step-down transformer.</a:t>
            </a:r>
            <a:r>
              <a:rPr lang="en-GB" altLang="en-US" sz="2800" b="1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  </a:t>
            </a:r>
          </a:p>
          <a:p>
            <a:pPr marL="447675" indent="-355600" eaLnBrk="1" hangingPunct="1">
              <a:spcBef>
                <a:spcPts val="100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The amount of voltage stepped down depends on the turns ratio.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81864"/>
              </p:ext>
            </p:extLst>
          </p:nvPr>
        </p:nvGraphicFramePr>
        <p:xfrm>
          <a:off x="5327502" y="3077169"/>
          <a:ext cx="2453328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5" imgW="2044440" imgH="838080" progId="Equation.DSMT4">
                  <p:embed/>
                </p:oleObj>
              </mc:Choice>
              <mc:Fallback>
                <p:oleObj name="Equation" r:id="rId5" imgW="2044440" imgH="8380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2" y="3077169"/>
                        <a:ext cx="2453328" cy="10056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650319" y="2933551"/>
            <a:ext cx="4551602" cy="2589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76238" indent="-3762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lnSpc>
                <a:spcPct val="110000"/>
              </a:lnSpc>
              <a:spcBef>
                <a:spcPts val="1000"/>
              </a:spcBef>
              <a:tabLst>
                <a:tab pos="1260475" algn="l"/>
              </a:tabLst>
            </a:pP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> 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Step-down transformer</a:t>
            </a: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/>
            </a:r>
            <a:b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</a:b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>	 </a:t>
            </a:r>
            <a:r>
              <a:rPr lang="en-GB" altLang="en-US" sz="2800" i="1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 &lt; </a:t>
            </a:r>
            <a:r>
              <a:rPr lang="en-GB" altLang="en-US" sz="2800" i="1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V</a:t>
            </a:r>
            <a:r>
              <a:rPr lang="en-GB" altLang="en-US" sz="2800" baseline="-25000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</a:p>
          <a:p>
            <a:pPr marL="447675" indent="0" eaLnBrk="1" hangingPunct="1">
              <a:spcBef>
                <a:spcPts val="1000"/>
              </a:spcBef>
              <a:buNone/>
              <a:tabLst>
                <a:tab pos="720725" algn="l"/>
                <a:tab pos="12604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	⇔	</a:t>
            </a:r>
            <a:r>
              <a:rPr lang="en-GB" altLang="en-US" sz="2800" i="1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 &lt; </a:t>
            </a:r>
            <a:r>
              <a:rPr lang="en-GB" altLang="en-US" sz="2800" i="1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</a:t>
            </a:r>
          </a:p>
          <a:p>
            <a:pPr marL="447675" indent="0" eaLnBrk="1" hangingPunct="1">
              <a:spcBef>
                <a:spcPts val="1000"/>
              </a:spcBef>
              <a:buNone/>
              <a:tabLst>
                <a:tab pos="720725" algn="l"/>
                <a:tab pos="16160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	⇔ 	</a:t>
            </a:r>
            <a:r>
              <a:rPr lang="en-GB" altLang="en-US" sz="2800" i="1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&lt; 1</a:t>
            </a:r>
            <a:endParaRPr lang="en-GB" altLang="en-US" sz="2800" dirty="0">
              <a:solidFill>
                <a:srgbClr val="0066FF"/>
              </a:solidFill>
              <a:latin typeface="Cambria" panose="02040503050406030204" pitchFamily="18" charset="0"/>
              <a:cs typeface="Times New Roman" pitchFamily="18" charset="0"/>
            </a:endParaRPr>
          </a:p>
          <a:p>
            <a:pPr marL="92075" indent="0" eaLnBrk="1" hangingPunct="1">
              <a:spcBef>
                <a:spcPct val="0"/>
              </a:spcBef>
              <a:buNone/>
            </a:pPr>
            <a:endParaRPr lang="en-GB" altLang="en-US" sz="2800" dirty="0">
              <a:latin typeface="Cambria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96733"/>
              </p:ext>
            </p:extLst>
          </p:nvPr>
        </p:nvGraphicFramePr>
        <p:xfrm>
          <a:off x="5327502" y="4364786"/>
          <a:ext cx="3855600" cy="11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7" imgW="3213000" imgH="965160" progId="Equation.DSMT4">
                  <p:embed/>
                </p:oleObj>
              </mc:Choice>
              <mc:Fallback>
                <p:oleObj name="Equation" r:id="rId7" imgW="3213000" imgH="96516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2" y="4364786"/>
                        <a:ext cx="3855600" cy="1158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4648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8044" y="289345"/>
                <a:ext cx="10200436" cy="5547929"/>
              </a:xfr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You have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learned</a:t>
                </a:r>
                <a:endParaRPr lang="en-US" sz="3900" dirty="0">
                  <a:solidFill>
                    <a:schemeClr val="accent2"/>
                  </a:solidFill>
                </a:endParaRPr>
              </a:p>
              <a:p>
                <a:pPr marL="720725" lvl="1"/>
                <a:r>
                  <a:rPr lang="en-SG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Basic structures of transformers.</a:t>
                </a:r>
              </a:p>
              <a:p>
                <a:pPr marL="720725" lvl="1"/>
                <a:r>
                  <a:rPr lang="en-SG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Common transformer core materials: air, ferrite and iron.</a:t>
                </a:r>
              </a:p>
              <a:p>
                <a:pPr marL="1120775" lvl="2"/>
                <a:r>
                  <a:rPr lang="en-SG" altLang="en-US" sz="22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Air-core and ferrite-core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transformers are </a:t>
                </a:r>
                <a:r>
                  <a:rPr lang="en-SG" altLang="en-US" sz="2200" dirty="0" smtClean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used for </a:t>
                </a:r>
                <a:r>
                  <a:rPr lang="en-SG" altLang="en-US" sz="22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high-frequency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applications.</a:t>
                </a:r>
              </a:p>
              <a:p>
                <a:pPr marL="1120775" lvl="2"/>
                <a:r>
                  <a:rPr lang="en-SG" altLang="en-US" sz="22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Iron-core 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transformers </a:t>
                </a:r>
                <a:r>
                  <a:rPr lang="en-SG" altLang="en-US" sz="2200" dirty="0" smtClean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re generally used 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for </a:t>
                </a:r>
                <a:r>
                  <a:rPr lang="en-SG" altLang="en-US" sz="22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audio frequency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(AF) and </a:t>
                </a:r>
                <a:r>
                  <a:rPr lang="en-SG" altLang="en-US" sz="22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power applications.</a:t>
                </a:r>
                <a:r>
                  <a:rPr lang="en-SG" altLang="en-US" sz="22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</a:p>
              <a:p>
                <a:pPr marL="720725" lvl="1"/>
                <a:r>
                  <a:rPr lang="en-SG" altLang="en-US" sz="2400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Turns ratio </a:t>
                </a:r>
                <a:r>
                  <a:rPr lang="en-SG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of a transformer, </a:t>
                </a:r>
                <a14:m>
                  <m:oMath xmlns:m="http://schemas.openxmlformats.org/officeDocument/2006/math"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altLang="en-US" sz="24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pri</m:t>
                            </m:r>
                          </m:sub>
                        </m:sSub>
                      </m:den>
                    </m:f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altLang="en-US" sz="24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sz="2400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sz="2400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pri</m:t>
                            </m:r>
                          </m:sub>
                        </m:sSub>
                      </m:den>
                    </m:f>
                  </m:oMath>
                </a14:m>
                <a:endParaRPr lang="en-SG" altLang="en-US" sz="2400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marL="720725" lvl="1"/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Step-up transformer</a:t>
                </a:r>
                <a:r>
                  <a:rPr lang="en-SG" altLang="en-US" sz="2400" dirty="0" smtClean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: </a:t>
                </a:r>
                <a:r>
                  <a:rPr lang="en-SG" altLang="en-US" sz="2400" dirty="0" smtClean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 b="0" i="0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 b="0" i="0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SG" alt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SG" alt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altLang="en-US" sz="2400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endParaRPr lang="en-SG" altLang="en-US" sz="2400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marL="720725" lvl="1"/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Step-down transformer</a:t>
                </a:r>
                <a:r>
                  <a:rPr lang="en-SG" altLang="en-US" sz="2400" dirty="0" smtClean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altLang="en-US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altLang="en-US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SG" altLang="en-US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alt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SG" altLang="en-US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SG" altLang="en-US" sz="2400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marL="720725" lvl="1"/>
                <a:endParaRPr lang="en-SG" altLang="en-US" sz="2400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8044" y="289345"/>
                <a:ext cx="10200436" cy="5547929"/>
              </a:xfrm>
              <a:blipFill>
                <a:blip r:embed="rId3"/>
                <a:stretch>
                  <a:fillRect l="-1195" t="-15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76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857" y="885200"/>
            <a:ext cx="7319893" cy="4930346"/>
          </a:xfrm>
        </p:spPr>
        <p:txBody>
          <a:bodyPr>
            <a:normAutofit/>
          </a:bodyPr>
          <a:lstStyle/>
          <a:p>
            <a:r>
              <a:rPr lang="en-SG" dirty="0">
                <a:solidFill>
                  <a:schemeClr val="accent2"/>
                </a:solidFill>
              </a:rPr>
              <a:t>Coming Up Next</a:t>
            </a:r>
          </a:p>
          <a:p>
            <a:pPr marL="538163" indent="0">
              <a:buNone/>
            </a:pPr>
            <a:r>
              <a:rPr lang="en-SG" altLang="en-US" sz="3200" dirty="0"/>
              <a:t>Transformer Current Ratio &amp; Power</a:t>
            </a:r>
            <a:endParaRPr lang="en-SG" sz="3200" dirty="0">
              <a:solidFill>
                <a:schemeClr val="accent2"/>
              </a:solidFill>
            </a:endParaRPr>
          </a:p>
          <a:p>
            <a:pPr marL="457200" lvl="1" indent="0">
              <a:buNone/>
            </a:pPr>
            <a:r>
              <a:rPr lang="en-GB" sz="4800" dirty="0"/>
              <a:t> </a:t>
            </a:r>
          </a:p>
          <a:p>
            <a:pPr marL="457200" lvl="1" indent="0">
              <a:buNone/>
            </a:pP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4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745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8134" y="819901"/>
            <a:ext cx="10445082" cy="2323713"/>
          </a:xfr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What will you learn?</a:t>
            </a:r>
            <a:endParaRPr lang="en-US" dirty="0">
              <a:solidFill>
                <a:schemeClr val="tx1"/>
              </a:solidFill>
            </a:endParaRPr>
          </a:p>
          <a:p>
            <a:pPr marL="803275" lvl="1" indent="-355600"/>
            <a:r>
              <a:rPr lang="en-US" altLang="en-US" dirty="0">
                <a:solidFill>
                  <a:schemeClr val="tx1"/>
                </a:solidFill>
              </a:rPr>
              <a:t>Basic structures of transformers and applications.</a:t>
            </a:r>
          </a:p>
          <a:p>
            <a:pPr marL="803275" lvl="1" indent="-355600"/>
            <a:r>
              <a:rPr lang="en-US" altLang="en-US" sz="2800" dirty="0">
                <a:solidFill>
                  <a:schemeClr val="tx1"/>
                </a:solidFill>
              </a:rPr>
              <a:t>Turns ratio and voltage ratio.</a:t>
            </a:r>
          </a:p>
          <a:p>
            <a:pPr marL="803275" lvl="1" indent="-355600"/>
            <a:r>
              <a:rPr lang="en-US" altLang="en-US" dirty="0">
                <a:solidFill>
                  <a:schemeClr val="tx1"/>
                </a:solidFill>
              </a:rPr>
              <a:t>Step-up &amp; step-down transformers.</a:t>
            </a: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0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2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92" t="41148" r="3261" b="38039"/>
          <a:stretch>
            <a:fillRect/>
          </a:stretch>
        </p:blipFill>
        <p:spPr bwMode="auto">
          <a:xfrm>
            <a:off x="6427047" y="3038158"/>
            <a:ext cx="4224867" cy="287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701041" y="934720"/>
            <a:ext cx="104749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 basic transformer is an electrical device constructed of two coils wound on a common core or frame.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715857" y="1872934"/>
            <a:ext cx="93145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One coil is called the </a:t>
            </a:r>
            <a:r>
              <a:rPr lang="en-GB" altLang="en-US" sz="28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mary winding,</a:t>
            </a:r>
            <a:r>
              <a:rPr lang="en-GB" altLang="en-US" sz="2800" dirty="0">
                <a:solidFill>
                  <a:srgbClr val="66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nd the other is called the </a:t>
            </a:r>
            <a:r>
              <a:rPr lang="en-GB" altLang="en-US" sz="28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 winding.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528320" y="266782"/>
            <a:ext cx="68389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The Basic Transformer Structure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9197" y="5327131"/>
            <a:ext cx="489397" cy="154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2"/>
          <p:cNvSpPr/>
          <p:nvPr/>
        </p:nvSpPr>
        <p:spPr>
          <a:xfrm>
            <a:off x="1214545" y="5327131"/>
            <a:ext cx="764652" cy="15454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5" name="Group 4"/>
          <p:cNvGrpSpPr/>
          <p:nvPr/>
        </p:nvGrpSpPr>
        <p:grpSpPr>
          <a:xfrm>
            <a:off x="1214545" y="3103246"/>
            <a:ext cx="4703233" cy="2744787"/>
            <a:chOff x="1214545" y="3306446"/>
            <a:chExt cx="4703233" cy="2744787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2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6" t="38770" r="47458" b="34595"/>
            <a:stretch>
              <a:fillRect/>
            </a:stretch>
          </p:blipFill>
          <p:spPr bwMode="auto">
            <a:xfrm>
              <a:off x="1214545" y="3306446"/>
              <a:ext cx="4703233" cy="274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300480" y="5530331"/>
              <a:ext cx="1168114" cy="2507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10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9197" y="5327131"/>
            <a:ext cx="489397" cy="154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2"/>
          <p:cNvSpPr/>
          <p:nvPr/>
        </p:nvSpPr>
        <p:spPr>
          <a:xfrm>
            <a:off x="1214545" y="5327131"/>
            <a:ext cx="764652" cy="15454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78458" y="4740558"/>
            <a:ext cx="596833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2913" indent="-44291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 core of a transformer provides</a:t>
            </a:r>
          </a:p>
          <a:p>
            <a:pPr marL="630238" lvl="1" indent="-35560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physical structure for the windings, and </a:t>
            </a:r>
          </a:p>
          <a:p>
            <a:pPr marL="630238" lvl="1" indent="-35560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magnetic path so that the </a:t>
            </a:r>
            <a:r>
              <a:rPr lang="en-GB" altLang="en-US" sz="24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 is concentrated</a:t>
            </a: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close to the coils.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GB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786977" y="3109342"/>
            <a:ext cx="774853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441325" indent="-4413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re are three general categories of core material: </a:t>
            </a:r>
          </a:p>
          <a:p>
            <a:pPr marL="630238" lvl="1" indent="-35560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</a:p>
          <a:p>
            <a:pPr marL="630238" lvl="1" indent="-35560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errite</a:t>
            </a:r>
          </a:p>
          <a:p>
            <a:pPr marL="630238" lvl="1" indent="-35560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GB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ron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874394" y="4769904"/>
            <a:ext cx="3172241" cy="1475564"/>
            <a:chOff x="7874394" y="4769904"/>
            <a:chExt cx="3172241" cy="1475564"/>
          </a:xfrm>
        </p:grpSpPr>
        <p:sp>
          <p:nvSpPr>
            <p:cNvPr id="20" name="Rectangle 19"/>
            <p:cNvSpPr/>
            <p:nvPr/>
          </p:nvSpPr>
          <p:spPr>
            <a:xfrm>
              <a:off x="8434663" y="6061771"/>
              <a:ext cx="358587" cy="113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874394" y="6061771"/>
              <a:ext cx="560269" cy="11323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7937360" y="4769905"/>
              <a:ext cx="3109275" cy="1475563"/>
              <a:chOff x="1300480" y="3767200"/>
              <a:chExt cx="4243520" cy="2013840"/>
            </a:xfrm>
          </p:grpSpPr>
          <p:pic>
            <p:nvPicPr>
              <p:cNvPr id="26" name="Picture 4"/>
              <p:cNvPicPr>
                <a:picLocks noChangeAspect="1" noChangeArrowheads="1"/>
              </p:cNvPicPr>
              <p:nvPr/>
            </p:nvPicPr>
            <p:blipFill rotWithShape="1">
              <a:blip r:embed="rId2">
                <a:lum bright="-24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88" t="43243" r="51514" b="41387"/>
              <a:stretch/>
            </p:blipFill>
            <p:spPr bwMode="auto">
              <a:xfrm>
                <a:off x="1440000" y="3767200"/>
                <a:ext cx="4104000" cy="158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26"/>
              <p:cNvSpPr/>
              <p:nvPr/>
            </p:nvSpPr>
            <p:spPr>
              <a:xfrm>
                <a:off x="1300480" y="5530331"/>
                <a:ext cx="1168114" cy="2507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8140218" y="4778280"/>
              <a:ext cx="552743" cy="330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565943" y="4815037"/>
              <a:ext cx="480692" cy="330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199681" y="4769904"/>
              <a:ext cx="240362" cy="1026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28320" y="266782"/>
            <a:ext cx="10518315" cy="2620691"/>
            <a:chOff x="528320" y="266782"/>
            <a:chExt cx="10518315" cy="2620691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3">
              <a:lum bright="-42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8" t="67258" r="39476" b="4375"/>
            <a:stretch>
              <a:fillRect/>
            </a:stretch>
          </p:blipFill>
          <p:spPr bwMode="auto">
            <a:xfrm>
              <a:off x="1423340" y="871348"/>
              <a:ext cx="5398217" cy="2016125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3">
              <a:lum bright="-42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524" t="67258" r="9933" b="4375"/>
            <a:stretch>
              <a:fillRect/>
            </a:stretch>
          </p:blipFill>
          <p:spPr bwMode="auto">
            <a:xfrm>
              <a:off x="7287486" y="871348"/>
              <a:ext cx="3351821" cy="1944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4" name="Text Box 9"/>
            <p:cNvSpPr txBox="1">
              <a:spLocks noChangeArrowheads="1"/>
            </p:cNvSpPr>
            <p:nvPr/>
          </p:nvSpPr>
          <p:spPr bwMode="auto">
            <a:xfrm>
              <a:off x="528320" y="266782"/>
              <a:ext cx="57893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3600" dirty="0">
                  <a:solidFill>
                    <a:schemeClr val="accent2"/>
                  </a:solidFill>
                  <a:latin typeface="+mn-lt"/>
                  <a:cs typeface="Times New Roman" pitchFamily="18" charset="0"/>
                </a:rPr>
                <a:t>Transformer Core Materials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0565943" y="871348"/>
              <a:ext cx="480692" cy="19446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8628720" y="3124882"/>
            <a:ext cx="2417915" cy="1371932"/>
            <a:chOff x="8628720" y="3124882"/>
            <a:chExt cx="2417915" cy="1371932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 rotWithShape="1">
            <a:blip r:embed="rId2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81" t="43394" r="12825" b="41489"/>
            <a:stretch/>
          </p:blipFill>
          <p:spPr bwMode="auto">
            <a:xfrm>
              <a:off x="8628720" y="3124884"/>
              <a:ext cx="2010587" cy="1371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10320924" y="3124882"/>
              <a:ext cx="318383" cy="388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565943" y="3124882"/>
              <a:ext cx="480692" cy="13719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699250" y="3843518"/>
                <a:ext cx="2497590" cy="793551"/>
              </a:xfrm>
              <a:prstGeom prst="rect">
                <a:avLst/>
              </a:prstGeom>
              <a:noFill/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250" y="3843518"/>
                <a:ext cx="2497590" cy="793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03063" y="3844532"/>
                <a:ext cx="2206457" cy="793679"/>
              </a:xfrm>
              <a:prstGeom prst="rect">
                <a:avLst/>
              </a:prstGeom>
              <a:noFill/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ind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en-SG" sz="2400" i="1" smtClean="0">
                          <a:latin typeface="Cambria Math" panose="02040503050406030204" pitchFamily="18" charset="0"/>
                        </a:rPr>
                        <m:t> 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063" y="3844532"/>
                <a:ext cx="2206457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59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528320" y="266782"/>
            <a:ext cx="72301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The Basic Transformer Conne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9197" y="5327131"/>
            <a:ext cx="489397" cy="154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" name="Rectangle 2"/>
          <p:cNvSpPr/>
          <p:nvPr/>
        </p:nvSpPr>
        <p:spPr>
          <a:xfrm>
            <a:off x="1214545" y="5327131"/>
            <a:ext cx="764652" cy="15454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95538" y="3820397"/>
            <a:ext cx="1104264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GB" altLang="en-US" sz="28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 voltage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is applied to the primary winding, and the </a:t>
            </a:r>
            <a:r>
              <a:rPr lang="en-GB" altLang="en-US" sz="28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ad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is connected to the secondary winding. 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89187" y="4902120"/>
            <a:ext cx="10945284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GB" altLang="en-US" sz="28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coils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placed in </a:t>
            </a:r>
            <a:r>
              <a:rPr lang="en-GB" altLang="en-US" sz="28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se proximity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to each other so that there is a </a:t>
            </a:r>
            <a:r>
              <a:rPr lang="en-GB" altLang="en-US" sz="28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tual inducta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lum bright="-36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2" t="5673" r="46483" b="56880"/>
          <a:stretch>
            <a:fillRect/>
          </a:stretch>
        </p:blipFill>
        <p:spPr bwMode="auto">
          <a:xfrm>
            <a:off x="1566105" y="953753"/>
            <a:ext cx="243693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543637" y="933292"/>
            <a:ext cx="2700443" cy="2774950"/>
            <a:chOff x="4543637" y="933292"/>
            <a:chExt cx="2700443" cy="2774950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2">
              <a:lum bright="-36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84" t="5673" r="7814" b="56880"/>
            <a:stretch>
              <a:fillRect/>
            </a:stretch>
          </p:blipFill>
          <p:spPr bwMode="auto">
            <a:xfrm>
              <a:off x="4543637" y="933292"/>
              <a:ext cx="2700443" cy="277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lum bright="-36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70" t="6975" r="58055" b="63885"/>
            <a:stretch/>
          </p:blipFill>
          <p:spPr bwMode="auto">
            <a:xfrm>
              <a:off x="5585990" y="999359"/>
              <a:ext cx="777600" cy="21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6309360" y="1851660"/>
              <a:ext cx="223520" cy="5575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40261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0">
            <a:gsLst>
              <a:gs pos="0">
                <a:srgbClr val="0047FF"/>
              </a:gs>
              <a:gs pos="13000">
                <a:srgbClr val="000082"/>
              </a:gs>
              <a:gs pos="28000">
                <a:srgbClr val="0047FF"/>
              </a:gs>
              <a:gs pos="42000">
                <a:srgbClr val="000082"/>
              </a:gs>
              <a:gs pos="57001">
                <a:srgbClr val="0047FF"/>
              </a:gs>
              <a:gs pos="72000">
                <a:srgbClr val="000082"/>
              </a:gs>
              <a:gs pos="87000">
                <a:srgbClr val="0047FF"/>
              </a:gs>
              <a:gs pos="100000">
                <a:srgbClr val="000082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467639" y="958893"/>
            <a:ext cx="4617928" cy="31085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GB" altLang="en-US" sz="2800" b="1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ir-core</a:t>
            </a:r>
            <a:r>
              <a:rPr lang="en-GB" altLang="en-US" sz="2800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GB" altLang="en-US" sz="2800" b="1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rrite-core</a:t>
            </a:r>
            <a:r>
              <a:rPr lang="en-GB" altLang="en-US" sz="2800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ransformers generally are used for </a:t>
            </a:r>
            <a:r>
              <a:rPr lang="en-GB" altLang="en-US" sz="2800" b="1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frequency applications</a:t>
            </a:r>
            <a:r>
              <a:rPr lang="en-GB" altLang="en-US" sz="2800" dirty="0">
                <a:solidFill>
                  <a:srgbClr val="FFFF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consist of windings on an insulating shell which is hollow (air) or constructed of ferrite.</a:t>
            </a:r>
            <a:r>
              <a:rPr lang="en-GB" altLang="en-US" sz="2800" dirty="0">
                <a:solidFill>
                  <a:srgbClr val="FFFF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7176" name="Text Box 13"/>
          <p:cNvSpPr txBox="1">
            <a:spLocks noChangeArrowheads="1"/>
          </p:cNvSpPr>
          <p:nvPr/>
        </p:nvSpPr>
        <p:spPr bwMode="auto">
          <a:xfrm>
            <a:off x="467639" y="33465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solidFill>
                  <a:srgbClr val="FF9933"/>
                </a:solidFill>
                <a:latin typeface="+mn-lt"/>
              </a:rPr>
              <a:t>Core material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8" t="67258" r="39476" b="4375"/>
          <a:stretch>
            <a:fillRect/>
          </a:stretch>
        </p:blipFill>
        <p:spPr bwMode="auto">
          <a:xfrm>
            <a:off x="5288767" y="309598"/>
            <a:ext cx="6640185" cy="2359025"/>
          </a:xfrm>
          <a:prstGeom prst="rect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288768" y="2924078"/>
            <a:ext cx="6640184" cy="3600000"/>
            <a:chOff x="5201086" y="2932851"/>
            <a:chExt cx="6604000" cy="3600000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88" t="1080" r="14977" b="71469"/>
            <a:stretch/>
          </p:blipFill>
          <p:spPr bwMode="auto">
            <a:xfrm>
              <a:off x="5201086" y="2932851"/>
              <a:ext cx="6604000" cy="36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6"/>
            <p:cNvPicPr>
              <a:picLocks noChangeAspect="1" noChangeArrowheads="1"/>
            </p:cNvPicPr>
            <p:nvPr/>
          </p:nvPicPr>
          <p:blipFill rotWithShape="1">
            <a:blip r:embed="rId3">
              <a:lum bright="-24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06" t="28141" r="38705" b="69669"/>
            <a:stretch/>
          </p:blipFill>
          <p:spPr bwMode="auto">
            <a:xfrm>
              <a:off x="5442965" y="6192440"/>
              <a:ext cx="4368800" cy="252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33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2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4" t="67258" r="9933" b="4375"/>
          <a:stretch>
            <a:fillRect/>
          </a:stretch>
        </p:blipFill>
        <p:spPr bwMode="auto">
          <a:xfrm>
            <a:off x="2020872" y="563266"/>
            <a:ext cx="4069080" cy="2735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1"/>
          <p:cNvPicPr>
            <a:picLocks noChangeAspect="1" noChangeArrowheads="1"/>
          </p:cNvPicPr>
          <p:nvPr/>
        </p:nvPicPr>
        <p:blipFill>
          <a:blip r:embed="rId3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95" t="41145" r="3250" b="38029"/>
          <a:stretch>
            <a:fillRect/>
          </a:stretch>
        </p:blipFill>
        <p:spPr bwMode="auto">
          <a:xfrm>
            <a:off x="6207760" y="2838430"/>
            <a:ext cx="5793317" cy="29829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 rotWithShape="1">
          <a:blip r:embed="rId3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" t="39026" r="47458" b="38422"/>
          <a:stretch/>
        </p:blipFill>
        <p:spPr bwMode="auto">
          <a:xfrm>
            <a:off x="176300" y="3435494"/>
            <a:ext cx="6224499" cy="29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352472" y="268829"/>
            <a:ext cx="5527041" cy="2489449"/>
            <a:chOff x="6400799" y="348980"/>
            <a:chExt cx="5527041" cy="2489449"/>
          </a:xfrm>
        </p:grpSpPr>
        <p:sp>
          <p:nvSpPr>
            <p:cNvPr id="2" name="Rectangle 1 (glow)"/>
            <p:cNvSpPr/>
            <p:nvPr/>
          </p:nvSpPr>
          <p:spPr>
            <a:xfrm>
              <a:off x="6400799" y="348980"/>
              <a:ext cx="5527040" cy="2489449"/>
            </a:xfrm>
            <a:prstGeom prst="rect">
              <a:avLst/>
            </a:prstGeom>
            <a:solidFill>
              <a:srgbClr val="FFFF66">
                <a:alpha val="91765"/>
              </a:srgbClr>
            </a:solidFill>
            <a:effectLst>
              <a:softEdge rad="292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198" name="Text Box 8 (Iron-core)"/>
            <p:cNvSpPr txBox="1">
              <a:spLocks noChangeArrowheads="1"/>
            </p:cNvSpPr>
            <p:nvPr/>
          </p:nvSpPr>
          <p:spPr bwMode="auto">
            <a:xfrm>
              <a:off x="6868160" y="662338"/>
              <a:ext cx="5059680" cy="1815882"/>
            </a:xfrm>
            <a:prstGeom prst="rect">
              <a:avLst/>
            </a:prstGeom>
            <a:noFill/>
            <a:ln>
              <a:noFill/>
            </a:ln>
            <a:effectLst>
              <a:softEdge rad="0"/>
            </a:effectLst>
            <a:extLst/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lang="en-GB" altLang="en-US" sz="2800" b="1" dirty="0">
                  <a:latin typeface="+mn-lt"/>
                  <a:cs typeface="Times New Roman" pitchFamily="18" charset="0"/>
                </a:rPr>
                <a:t>Iron-core</a:t>
              </a:r>
              <a:r>
                <a:rPr lang="en-GB" altLang="en-US" sz="2800" dirty="0">
                  <a:latin typeface="+mn-lt"/>
                  <a:cs typeface="Times New Roman" pitchFamily="18" charset="0"/>
                </a:rPr>
                <a:t> transformers generally are used for audio frequency (AF) and power applications.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29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pic>
        <p:nvPicPr>
          <p:cNvPr id="9221" name="Picture 11" descr="F_14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813"/>
            <a:ext cx="12192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2"/>
          <p:cNvSpPr txBox="1">
            <a:spLocks noChangeArrowheads="1"/>
          </p:cNvSpPr>
          <p:nvPr/>
        </p:nvSpPr>
        <p:spPr bwMode="auto">
          <a:xfrm>
            <a:off x="2669540" y="5054126"/>
            <a:ext cx="6852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800" dirty="0">
                <a:solidFill>
                  <a:srgbClr val="6600FF"/>
                </a:solidFill>
                <a:latin typeface="+mn-lt"/>
              </a:rPr>
              <a:t>Some different transform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64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528321" y="269241"/>
            <a:ext cx="30375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Turns Ratio, </a:t>
            </a:r>
            <a:r>
              <a:rPr lang="en-GB" altLang="en-US" sz="3600" i="1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n</a:t>
            </a:r>
            <a:endParaRPr lang="en-GB" altLang="en-US" sz="3600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629919" y="1036320"/>
            <a:ext cx="101743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spcBef>
                <a:spcPct val="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Defined as the ratio of the number of turns in the secondary winding </a:t>
            </a:r>
            <a:r>
              <a:rPr lang="en-GB" altLang="en-US" sz="2800" i="1" dirty="0" err="1"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to the number of turns in the primary winding</a:t>
            </a: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800" i="1" dirty="0" err="1">
                <a:latin typeface="Cambria" panose="02040503050406030204" pitchFamily="18" charset="0"/>
                <a:cs typeface="Times New Roman" pitchFamily="18" charset="0"/>
              </a:rPr>
              <a:t>N</a:t>
            </a:r>
            <a:r>
              <a:rPr lang="en-GB" altLang="en-US" sz="2800" baseline="-25000" dirty="0" err="1"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29920" y="3882111"/>
            <a:ext cx="10365317" cy="151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spcBef>
                <a:spcPts val="100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The turns ratio of a transformer is rarely specified.</a:t>
            </a:r>
          </a:p>
          <a:p>
            <a:pPr marL="447675" indent="-355600" eaLnBrk="1" hangingPunct="1">
              <a:spcBef>
                <a:spcPts val="1000"/>
              </a:spcBef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Generally, the primary and secondary voltages and the power rating are the key specification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78489" y="2547913"/>
                <a:ext cx="2755726" cy="1157496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SG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3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3200" b="0" i="0" smtClean="0">
                                  <a:latin typeface="Cambria Math" panose="02040503050406030204" pitchFamily="18" charset="0"/>
                                </a:rPr>
                                <m:t>sec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SG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3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3200" b="0" i="0" smtClean="0">
                                  <a:latin typeface="Cambria Math" panose="02040503050406030204" pitchFamily="18" charset="0"/>
                                </a:rPr>
                                <m:t>pri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489" y="2547913"/>
                <a:ext cx="2755726" cy="11574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321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239</TotalTime>
  <Words>497</Words>
  <Application>Microsoft Office PowerPoint</Application>
  <PresentationFormat>Widescreen</PresentationFormat>
  <Paragraphs>81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Calibri</vt:lpstr>
      <vt:lpstr>Cambria</vt:lpstr>
      <vt:lpstr>Cambria Math</vt:lpstr>
      <vt:lpstr>Cooper Black</vt:lpstr>
      <vt:lpstr>Gill Sans MT</vt:lpstr>
      <vt:lpstr>Times New Roman</vt:lpstr>
      <vt:lpstr>Trebuchet MS</vt:lpstr>
      <vt:lpstr>Wingdings</vt:lpstr>
      <vt:lpstr>Wingdings 3</vt:lpstr>
      <vt:lpstr>Facet</vt:lpstr>
      <vt:lpstr>Equation</vt:lpstr>
      <vt:lpstr>Unit 14 Transforme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Kai Meng</dc:creator>
  <cp:lastModifiedBy>David Li Chung Ping</cp:lastModifiedBy>
  <cp:revision>326</cp:revision>
  <dcterms:created xsi:type="dcterms:W3CDTF">2014-11-11T08:59:17Z</dcterms:created>
  <dcterms:modified xsi:type="dcterms:W3CDTF">2019-04-27T14:1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1752AB6B-C745-4445-A794-5A848451D4BD</vt:lpwstr>
  </property>
  <property fmtid="{D5CDD505-2E9C-101B-9397-08002B2CF9AE}" pid="3" name="ArticulatePath">
    <vt:lpwstr>PPt for Video - Unit 14  Part B (Transformer Structure &amp; Voltage Ratio) V3.0</vt:lpwstr>
  </property>
</Properties>
</file>